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0B69" w:rsidRPr="00AB4BBE" w:rsidRDefault="00650B69" w:rsidP="00650B69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مديرية التربية لولاية تلمسان </w:t>
      </w:r>
      <w:r w:rsidRPr="00AB4BB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                                                              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موسم الدراسي : 2015 – 2016 .</w:t>
      </w:r>
    </w:p>
    <w:p w:rsidR="00650B69" w:rsidRPr="00AB4BBE" w:rsidRDefault="00650B69" w:rsidP="00591B34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توسطة أحمد بن دحمان بزناتة .</w:t>
      </w:r>
      <w:r w:rsidRPr="00AB4BB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                       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مستوى : ا</w:t>
      </w:r>
      <w:r w:rsidR="00591B34"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لأولى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متوسط .</w:t>
      </w:r>
    </w:p>
    <w:p w:rsidR="00650B69" w:rsidRPr="00AB4BBE" w:rsidRDefault="00650B69" w:rsidP="00650B69">
      <w:pPr>
        <w:bidi/>
        <w:spacing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ختبار الفصل الثالث في مادة الرياضيات :</w:t>
      </w:r>
    </w:p>
    <w:p w:rsidR="00650B69" w:rsidRPr="00AB4BBE" w:rsidRDefault="00650B69" w:rsidP="00650B69">
      <w:pPr>
        <w:bidi/>
        <w:spacing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  <w:t>التّمرين الأول :</w:t>
      </w:r>
    </w:p>
    <w:p w:rsidR="00654C13" w:rsidRPr="00AB4BBE" w:rsidRDefault="00654C13" w:rsidP="00654C1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تقدم إلى إمتحان شهادة التعليم المتوسط 140 تلميذا حيث %45 منهم إناث</w:t>
      </w:r>
      <w:r w:rsid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654C13" w:rsidRPr="00E8766D" w:rsidRDefault="00654C13" w:rsidP="00E8766D">
      <w:pPr>
        <w:pStyle w:val="ListParagraph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E876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ا هو عدد الإناث</w:t>
      </w:r>
      <w:r w:rsidR="00E8766D" w:rsidRP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E876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  <w:r w:rsidR="00E8766D" w:rsidRP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 </w:t>
      </w:r>
    </w:p>
    <w:p w:rsidR="00E8766D" w:rsidRPr="00AB4BBE" w:rsidRDefault="00E8766D" w:rsidP="00E8766D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2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أوجد النسبة المئوية التي تمثل الذكور</w:t>
      </w:r>
      <w:r w:rsidR="00693D41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654C13" w:rsidRPr="00693D41" w:rsidRDefault="00654C13" w:rsidP="00693D41">
      <w:pPr>
        <w:pStyle w:val="ListParagraph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ن بين 140 تلميذا هناك 7 تلاميذ لا يمارسون الرياضة لأسباب مرضية</w:t>
      </w:r>
      <w:r w:rsidR="00693D41" w:rsidRPr="00693D41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654C13" w:rsidRPr="00AB4BBE" w:rsidRDefault="00654C13" w:rsidP="00911216">
      <w:pPr>
        <w:bidi/>
        <w:ind w:left="165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أحسب النسبة المئوية التي تمثلهم .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</w:t>
      </w:r>
    </w:p>
    <w:p w:rsidR="00872B26" w:rsidRPr="00AF558A" w:rsidRDefault="00FB6DE4" w:rsidP="00A2520A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>التمرين الثاني :</w:t>
      </w:r>
    </w:p>
    <w:p w:rsidR="00A2520A" w:rsidRPr="00AB4BBE" w:rsidRDefault="00A2520A" w:rsidP="00A2520A">
      <w:pPr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مقياس خارطة هو</w:t>
      </w:r>
      <w:r w:rsidR="008A34E2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 </w:t>
      </w:r>
      <w:r w:rsidR="008A34E2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Pr="00AB4BBE">
        <w:rPr>
          <w:rFonts w:asciiTheme="majorBidi" w:hAnsiTheme="majorBidi" w:cstheme="majorBidi"/>
          <w:b/>
          <w:bCs/>
          <w:position w:val="-24"/>
          <w:sz w:val="24"/>
          <w:szCs w:val="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31.3pt" o:ole="">
            <v:imagedata r:id="rId6" o:title=""/>
          </v:shape>
          <o:OLEObject Type="Embed" ProgID="Equation.3" ShapeID="_x0000_i1025" DrawAspect="Content" ObjectID="_1759922571" r:id="rId7"/>
        </w:object>
      </w:r>
    </w:p>
    <w:p w:rsidR="00A2520A" w:rsidRPr="00AB4BBE" w:rsidRDefault="00A2520A" w:rsidP="00A2520A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ماهي المسافة الحقيقية ب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CA4AC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k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لممثلة ب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11.5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cm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على الخارطة ؟</w:t>
      </w:r>
    </w:p>
    <w:p w:rsidR="00A2520A" w:rsidRDefault="00CB2898" w:rsidP="00A2520A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noProof/>
          <w:sz w:val="24"/>
          <w:szCs w:val="24"/>
          <w:rtl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855</wp:posOffset>
            </wp:positionH>
            <wp:positionV relativeFrom="paragraph">
              <wp:posOffset>620684</wp:posOffset>
            </wp:positionV>
            <wp:extent cx="2628900" cy="2173605"/>
            <wp:effectExtent l="0" t="0" r="0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7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ماهي المسافة على الخارطة 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>ب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cm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لتمثيل 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12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km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>على الأرض ؟</w:t>
      </w:r>
    </w:p>
    <w:p w:rsidR="007F7C0D" w:rsidRPr="00AB4BBE" w:rsidRDefault="007F7C0D" w:rsidP="007F7C0D">
      <w:pPr>
        <w:bidi/>
        <w:spacing w:after="0" w:line="240" w:lineRule="auto"/>
        <w:ind w:left="285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FB6DE4" w:rsidRPr="00AF558A" w:rsidRDefault="00FB6DE4" w:rsidP="00CB2898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lang w:bidi="ar-DZ"/>
        </w:rPr>
      </w:pPr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>التمرين الثالث :</w:t>
      </w:r>
    </w:p>
    <w:p w:rsidR="00CB2898" w:rsidRPr="00AB4BBE" w:rsidRDefault="00911216" w:rsidP="00CB2898">
      <w:p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59690</wp:posOffset>
                </wp:positionV>
                <wp:extent cx="2235200" cy="114300"/>
                <wp:effectExtent l="60325" t="17145" r="9525" b="1143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35200" cy="114300"/>
                        </a:xfrm>
                        <a:prstGeom prst="leftArrow">
                          <a:avLst>
                            <a:gd name="adj1" fmla="val 50000"/>
                            <a:gd name="adj2" fmla="val 488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6D07B69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utoShape 16" o:spid="_x0000_s1026" type="#_x0000_t66" style="position:absolute;margin-left:-12.5pt;margin-top:4.7pt;width:176pt;height: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"/>
            </w:pict>
          </mc:Fallback>
        </mc:AlternateContent>
      </w:r>
      <w:r w:rsidR="00CB2898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 اليك الشكل المقابل </w:t>
      </w:r>
    </w:p>
    <w:p w:rsidR="00CB2898" w:rsidRPr="00AB4BBE" w:rsidRDefault="00CB2898" w:rsidP="00CB2898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كيف يسمى هذا الشكل </w:t>
      </w:r>
    </w:p>
    <w:p w:rsidR="00CB2898" w:rsidRPr="00AB4BBE" w:rsidRDefault="00CB2898" w:rsidP="00412622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بعاد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هذا الشكل هي </w:t>
      </w:r>
      <w:r w:rsidR="00412622">
        <w:rPr>
          <w:rFonts w:asciiTheme="majorBidi" w:hAnsiTheme="majorBidi" w:cstheme="majorBidi"/>
          <w:b/>
          <w:bCs/>
          <w:sz w:val="24"/>
          <w:szCs w:val="24"/>
        </w:rPr>
        <w:t>CD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=20c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،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CG=15cm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،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C</w:t>
      </w:r>
      <w:r w:rsidR="00412622">
        <w:rPr>
          <w:rFonts w:asciiTheme="majorBidi" w:hAnsiTheme="majorBidi" w:cstheme="majorBidi"/>
          <w:b/>
          <w:bCs/>
          <w:sz w:val="24"/>
          <w:szCs w:val="24"/>
          <w:lang w:bidi="ar-DZ"/>
        </w:rPr>
        <w:t>B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=7cm </w:t>
      </w:r>
    </w:p>
    <w:p w:rsidR="00CB2898" w:rsidRPr="00AB4BBE" w:rsidRDefault="00CB2898" w:rsidP="00CB2898">
      <w:pPr>
        <w:tabs>
          <w:tab w:val="left" w:pos="8218"/>
        </w:tabs>
        <w:bidi/>
        <w:ind w:left="720"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حسب حجم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هذا الشكل</w:t>
      </w:r>
      <w:r w:rsidR="00486CD8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.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ab/>
        <w:t xml:space="preserve"> </w:t>
      </w:r>
    </w:p>
    <w:p w:rsidR="00CB2898" w:rsidRPr="00AB4BBE" w:rsidRDefault="00CB2898" w:rsidP="004753DB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نعتبر الشكل إناء ونمل</w:t>
      </w:r>
      <w:r w:rsidR="004753D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ؤ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ه بالماء، ماهي سعة هذا الاناء</w:t>
      </w:r>
      <w:r w:rsidR="002D3C20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؟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</w:p>
    <w:p w:rsidR="00524F43" w:rsidRPr="00AB4BBE" w:rsidRDefault="00524F43" w:rsidP="00524F43">
      <w:pPr>
        <w:tabs>
          <w:tab w:val="left" w:pos="1257"/>
          <w:tab w:val="left" w:pos="6235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w w:val="150"/>
          <w:sz w:val="24"/>
          <w:szCs w:val="24"/>
          <w:u w:val="double"/>
          <w:rtl/>
          <w:lang w:bidi="ar-DZ"/>
        </w:rPr>
        <w:t>المسألة</w:t>
      </w:r>
      <w:r w:rsidR="00CA4AC1">
        <w:rPr>
          <w:rFonts w:asciiTheme="majorBidi" w:hAnsiTheme="majorBidi" w:cstheme="majorBidi" w:hint="cs"/>
          <w:b/>
          <w:bCs/>
          <w:w w:val="150"/>
          <w:sz w:val="24"/>
          <w:szCs w:val="24"/>
          <w:u w:val="double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w w:val="150"/>
          <w:sz w:val="24"/>
          <w:szCs w:val="24"/>
          <w:u w:val="double"/>
          <w:rtl/>
          <w:lang w:bidi="ar-DZ"/>
        </w:rPr>
        <w:t>: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ab/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قطعة أرض مستطيلة الشكل طولها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60 و عرضها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4 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1- أحسب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s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مساحة هذه الأرض .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2- زرعنا </w:t>
      </w:r>
      <w:r w:rsidRPr="00AB4BBE">
        <w:rPr>
          <w:rFonts w:asciiTheme="majorBidi" w:hAnsiTheme="majorBidi" w:cstheme="majorBidi"/>
          <w:b/>
          <w:bCs/>
          <w:position w:val="-6"/>
          <w:sz w:val="24"/>
          <w:szCs w:val="24"/>
          <w:lang w:bidi="ar-DZ"/>
        </w:rPr>
        <w:object w:dxaOrig="700" w:dyaOrig="320">
          <v:shape id="_x0000_i1026" type="#_x0000_t75" style="width:35.2pt;height:16.45pt" o:ole="">
            <v:imagedata r:id="rId9" o:title=""/>
          </v:shape>
          <o:OLEObject Type="Embed" ProgID="Equation.DSMT4" ShapeID="_x0000_i1026" DrawAspect="Content" ObjectID="_1759922572" r:id="rId10"/>
        </w:objec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ن مساحة هذه الأرض طماطم .</w:t>
      </w:r>
    </w:p>
    <w:p w:rsidR="00524F43" w:rsidRPr="00AB4BBE" w:rsidRDefault="00524F43" w:rsidP="00281FA8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- أحسب المساحة المتبقية .</w:t>
      </w:r>
    </w:p>
    <w:p w:rsidR="00524F43" w:rsidRPr="00AB4BBE" w:rsidRDefault="00524F43" w:rsidP="00281FA8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>3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- على المساحة المتبقية قمنا ببناء حوض مائي على الشكل متوازي مستطيلات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أبعاده</w:t>
      </w:r>
      <w:r w:rsidR="00821A8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:</w:t>
      </w:r>
      <w:proofErr w:type="gramEnd"/>
      <w:r w:rsidR="00821A8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8m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="00EC5A87">
        <w:rPr>
          <w:rFonts w:asciiTheme="majorBidi" w:hAnsiTheme="majorBidi" w:cstheme="majorBidi"/>
          <w:b/>
          <w:bCs/>
          <w:sz w:val="24"/>
          <w:szCs w:val="24"/>
          <w:lang w:bidi="ar-DZ"/>
        </w:rPr>
        <w:t>,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5m 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="00EC5A87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,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2m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.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                                                          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     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- أحسب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v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حجم هذا الحوض بالمتر المكعب</w:t>
      </w:r>
      <w:r w:rsidR="00817F1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524F43" w:rsidRPr="00AB4BBE" w:rsidRDefault="00524F43" w:rsidP="00281FA8">
      <w:pPr>
        <w:tabs>
          <w:tab w:val="left" w:pos="1257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>4</w:t>
      </w:r>
      <w:r w:rsidR="00281FA8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- استعملنا </w:t>
      </w:r>
      <w:r w:rsidRPr="00AB4BBE">
        <w:rPr>
          <w:rFonts w:asciiTheme="majorBidi" w:hAnsiTheme="majorBidi" w:cstheme="majorBidi"/>
          <w:b/>
          <w:bCs/>
          <w:position w:val="-24"/>
          <w:sz w:val="24"/>
          <w:szCs w:val="24"/>
          <w:lang w:bidi="ar-DZ"/>
        </w:rPr>
        <w:object w:dxaOrig="220" w:dyaOrig="620">
          <v:shape id="_x0000_i1027" type="#_x0000_t75" style="width:10.95pt;height:31.3pt" o:ole="">
            <v:imagedata r:id="rId11" o:title=""/>
          </v:shape>
          <o:OLEObject Type="Embed" ProgID="Equation.DSMT4" ShapeID="_x0000_i1027" DrawAspect="Content" ObjectID="_1759922573" r:id="rId12"/>
        </w:objec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من ماء الحوض لسقي المساحة المزروعة  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.</w:t>
      </w:r>
    </w:p>
    <w:p w:rsidR="00131C27" w:rsidRDefault="00524F43" w:rsidP="00911216">
      <w:pPr>
        <w:tabs>
          <w:tab w:val="left" w:pos="1257"/>
        </w:tabs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   احسب كمية الماء المستعمل وماهي كمية الماء المتبقي في الخزان</w:t>
      </w:r>
      <w:r w:rsidR="00817F1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</w:rPr>
        <w:t>.</w:t>
      </w:r>
    </w:p>
    <w:p w:rsidR="00911216" w:rsidRPr="00911216" w:rsidRDefault="00911216" w:rsidP="00911216">
      <w:pPr>
        <w:tabs>
          <w:tab w:val="left" w:pos="1257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bookmarkEnd w:id="0"/>
    </w:p>
    <w:sectPr w:rsidR="00911216" w:rsidRPr="00911216" w:rsidSect="00650B69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0737B"/>
    <w:multiLevelType w:val="hybridMultilevel"/>
    <w:tmpl w:val="9F027ECC"/>
    <w:lvl w:ilvl="0" w:tplc="48D4640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" w15:restartNumberingAfterBreak="0">
    <w:nsid w:val="15FA3E24"/>
    <w:multiLevelType w:val="hybridMultilevel"/>
    <w:tmpl w:val="409611AC"/>
    <w:lvl w:ilvl="0" w:tplc="B39613B4">
      <w:start w:val="3"/>
      <w:numFmt w:val="bullet"/>
      <w:lvlText w:val="-"/>
      <w:lvlJc w:val="left"/>
      <w:pPr>
        <w:ind w:left="120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 w15:restartNumberingAfterBreak="0">
    <w:nsid w:val="310F58AD"/>
    <w:multiLevelType w:val="hybridMultilevel"/>
    <w:tmpl w:val="E8AA84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18331C2"/>
    <w:multiLevelType w:val="hybridMultilevel"/>
    <w:tmpl w:val="B64612F6"/>
    <w:lvl w:ilvl="0" w:tplc="8604E41C">
      <w:start w:val="1"/>
      <w:numFmt w:val="decimal"/>
      <w:lvlText w:val="%1-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B69"/>
    <w:rsid w:val="000A1315"/>
    <w:rsid w:val="00131C27"/>
    <w:rsid w:val="001D2F53"/>
    <w:rsid w:val="001E0856"/>
    <w:rsid w:val="00281FA8"/>
    <w:rsid w:val="0028250C"/>
    <w:rsid w:val="002D3C20"/>
    <w:rsid w:val="00406400"/>
    <w:rsid w:val="00412622"/>
    <w:rsid w:val="00421BFB"/>
    <w:rsid w:val="004225FA"/>
    <w:rsid w:val="004753DB"/>
    <w:rsid w:val="00486CD8"/>
    <w:rsid w:val="00490B59"/>
    <w:rsid w:val="004957B4"/>
    <w:rsid w:val="00524F43"/>
    <w:rsid w:val="00591B34"/>
    <w:rsid w:val="00650B69"/>
    <w:rsid w:val="00654C13"/>
    <w:rsid w:val="00683D25"/>
    <w:rsid w:val="00693D41"/>
    <w:rsid w:val="006948EC"/>
    <w:rsid w:val="007F7C0D"/>
    <w:rsid w:val="00817F1F"/>
    <w:rsid w:val="00821A8F"/>
    <w:rsid w:val="00872B26"/>
    <w:rsid w:val="008A34E2"/>
    <w:rsid w:val="00911216"/>
    <w:rsid w:val="00984F2C"/>
    <w:rsid w:val="00A2520A"/>
    <w:rsid w:val="00AB4BBE"/>
    <w:rsid w:val="00AF558A"/>
    <w:rsid w:val="00B97270"/>
    <w:rsid w:val="00CA4AC1"/>
    <w:rsid w:val="00CB2898"/>
    <w:rsid w:val="00E8766D"/>
    <w:rsid w:val="00EC5A87"/>
    <w:rsid w:val="00F95B1E"/>
    <w:rsid w:val="00FB6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C05B2F"/>
  <w15:docId w15:val="{0966494E-BF38-4CAF-B5E7-C2D8214FA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0B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6D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6D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8766D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1121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82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98479E-4F7D-400C-B04A-DEC472E3D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mld</cp:lastModifiedBy>
  <cp:revision>4</cp:revision>
  <cp:lastPrinted>2016-05-06T21:15:00Z</cp:lastPrinted>
  <dcterms:created xsi:type="dcterms:W3CDTF">2018-12-27T16:38:00Z</dcterms:created>
  <dcterms:modified xsi:type="dcterms:W3CDTF">2023-10-27T12:36:00Z</dcterms:modified>
</cp:coreProperties>
</file>